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5B1D" w:rsidRPr="00346449" w:rsidRDefault="00925B1D" w:rsidP="00EA55FE">
      <w:pPr>
        <w:tabs>
          <w:tab w:val="center" w:pos="1370"/>
          <w:tab w:val="right" w:pos="274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  <w:r w:rsidRPr="00346449">
        <w:rPr>
          <w:rFonts w:ascii="Times New Roman" w:eastAsia="Times New Roman" w:hAnsi="Times New Roman" w:cs="Times New Roman"/>
          <w:b/>
          <w:sz w:val="32"/>
          <w:szCs w:val="32"/>
        </w:rPr>
        <w:t>ÔN TẬP CHƯƠNG III</w:t>
      </w:r>
    </w:p>
    <w:p w:rsidR="00925B1D" w:rsidRPr="00A77D82" w:rsidRDefault="00925B1D" w:rsidP="00925B1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925B1D" w:rsidRPr="00A77D82" w:rsidRDefault="00EA55FE" w:rsidP="00EA55F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77D82">
        <w:rPr>
          <w:rFonts w:ascii="Times New Roman" w:eastAsia="Times New Roman" w:hAnsi="Times New Roman" w:cs="Times New Roman"/>
          <w:b/>
          <w:sz w:val="28"/>
          <w:szCs w:val="28"/>
        </w:rPr>
        <w:t>I.</w:t>
      </w:r>
      <w:r w:rsidR="00925B1D" w:rsidRPr="00A77D82">
        <w:rPr>
          <w:rFonts w:ascii="Times New Roman" w:eastAsia="Times New Roman" w:hAnsi="Times New Roman" w:cs="Times New Roman"/>
          <w:b/>
          <w:sz w:val="28"/>
          <w:szCs w:val="28"/>
        </w:rPr>
        <w:t>LÝ THUYẾT:</w:t>
      </w:r>
    </w:p>
    <w:p w:rsidR="00925B1D" w:rsidRPr="00A77D82" w:rsidRDefault="00925B1D" w:rsidP="00925B1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77D82">
        <w:rPr>
          <w:rFonts w:ascii="Times New Roman" w:eastAsia="Times New Roman" w:hAnsi="Times New Roman" w:cs="Times New Roman"/>
          <w:b/>
          <w:sz w:val="28"/>
          <w:szCs w:val="28"/>
        </w:rPr>
        <w:t>1/ Cách giải phương trình bậc nhất một ẩn.</w:t>
      </w:r>
    </w:p>
    <w:p w:rsidR="00925B1D" w:rsidRPr="00A77D82" w:rsidRDefault="00925B1D" w:rsidP="00A77D8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77D82">
        <w:rPr>
          <w:rFonts w:ascii="Times New Roman" w:eastAsia="Times New Roman" w:hAnsi="Times New Roman" w:cs="Times New Roman"/>
          <w:sz w:val="28"/>
          <w:szCs w:val="28"/>
        </w:rPr>
        <w:t>Phương trình ax + b = 0 (a</w:t>
      </w:r>
      <w:r w:rsidRPr="00A77D82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6" o:title=""/>
          </v:shape>
          <o:OLEObject Type="Embed" ProgID="Equation.DSMT4" ShapeID="_x0000_i1025" DrawAspect="Content" ObjectID="_1649390828" r:id="rId7"/>
        </w:object>
      </w:r>
      <w:r w:rsidRPr="00A77D82">
        <w:rPr>
          <w:rFonts w:ascii="Times New Roman" w:eastAsia="Times New Roman" w:hAnsi="Times New Roman" w:cs="Times New Roman"/>
          <w:sz w:val="28"/>
          <w:szCs w:val="28"/>
        </w:rPr>
        <w:t>0) được giải như sau:</w:t>
      </w:r>
    </w:p>
    <w:p w:rsidR="00925B1D" w:rsidRPr="00A77D82" w:rsidRDefault="00925B1D" w:rsidP="00EA55FE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77D82">
        <w:rPr>
          <w:rFonts w:ascii="Times New Roman" w:eastAsia="Times New Roman" w:hAnsi="Times New Roman" w:cs="Times New Roman"/>
          <w:sz w:val="28"/>
          <w:szCs w:val="28"/>
        </w:rPr>
        <w:t>ax + b = 0</w:t>
      </w:r>
    </w:p>
    <w:p w:rsidR="00925B1D" w:rsidRPr="00A77D82" w:rsidRDefault="00925B1D" w:rsidP="00EA55FE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77D82"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1120" w:dyaOrig="960">
          <v:shape id="_x0000_i1026" type="#_x0000_t75" style="width:56.25pt;height:48pt" o:ole="">
            <v:imagedata r:id="rId8" o:title=""/>
          </v:shape>
          <o:OLEObject Type="Embed" ProgID="Equation.DSMT4" ShapeID="_x0000_i1026" DrawAspect="Content" ObjectID="_1649390829" r:id="rId9"/>
        </w:object>
      </w:r>
    </w:p>
    <w:p w:rsidR="00925B1D" w:rsidRPr="00A77D82" w:rsidRDefault="00925B1D" w:rsidP="00925B1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77D82">
        <w:rPr>
          <w:rFonts w:ascii="Times New Roman" w:eastAsia="Times New Roman" w:hAnsi="Times New Roman" w:cs="Times New Roman"/>
          <w:b/>
          <w:sz w:val="28"/>
          <w:szCs w:val="28"/>
        </w:rPr>
        <w:t>2/ Phương trình tích và cách giải.</w:t>
      </w:r>
    </w:p>
    <w:p w:rsidR="00925B1D" w:rsidRPr="00A77D82" w:rsidRDefault="00925B1D" w:rsidP="00A77D8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77D82">
        <w:rPr>
          <w:rFonts w:ascii="Times New Roman" w:eastAsia="Times New Roman" w:hAnsi="Times New Roman" w:cs="Times New Roman"/>
          <w:b/>
          <w:sz w:val="28"/>
          <w:szCs w:val="28"/>
        </w:rPr>
        <w:t xml:space="preserve">A(x).B(x) = 0 </w:t>
      </w:r>
      <w:r w:rsidRPr="00A77D82">
        <w:rPr>
          <w:rFonts w:ascii="Times New Roman" w:eastAsia="Times New Roman" w:hAnsi="Times New Roman" w:cs="Times New Roman"/>
          <w:b/>
          <w:position w:val="-6"/>
          <w:sz w:val="28"/>
          <w:szCs w:val="28"/>
        </w:rPr>
        <w:object w:dxaOrig="340" w:dyaOrig="240">
          <v:shape id="_x0000_i1027" type="#_x0000_t75" style="width:17.25pt;height:12pt" o:ole="">
            <v:imagedata r:id="rId10" o:title=""/>
          </v:shape>
          <o:OLEObject Type="Embed" ProgID="Equation.DSMT4" ShapeID="_x0000_i1027" DrawAspect="Content" ObjectID="_1649390830" r:id="rId11"/>
        </w:object>
      </w:r>
      <w:r w:rsidRPr="00A77D82">
        <w:rPr>
          <w:rFonts w:ascii="Times New Roman" w:eastAsia="Times New Roman" w:hAnsi="Times New Roman" w:cs="Times New Roman"/>
          <w:b/>
          <w:sz w:val="28"/>
          <w:szCs w:val="28"/>
        </w:rPr>
        <w:t>A(x)=0 hoặc B(x)=0</w:t>
      </w:r>
    </w:p>
    <w:p w:rsidR="00925B1D" w:rsidRPr="00A77D82" w:rsidRDefault="00925B1D" w:rsidP="00925B1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fr-FR"/>
        </w:rPr>
      </w:pPr>
      <w:r w:rsidRPr="00A77D82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fr-FR"/>
        </w:rPr>
        <w:t>3./Cách giải phương trình chứa ẩn ở mẫu :</w:t>
      </w:r>
    </w:p>
    <w:p w:rsidR="00925B1D" w:rsidRPr="00A77D82" w:rsidRDefault="00925B1D" w:rsidP="00925B1D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A77D82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Bước1</w:t>
      </w:r>
      <w:r w:rsidRPr="00A77D82">
        <w:rPr>
          <w:rFonts w:ascii="Times New Roman" w:eastAsia="Times New Roman" w:hAnsi="Times New Roman" w:cs="Times New Roman"/>
          <w:i/>
          <w:sz w:val="28"/>
          <w:szCs w:val="28"/>
        </w:rPr>
        <w:t xml:space="preserve"> : Tìm điều kiện xác định của phương trình .</w:t>
      </w:r>
    </w:p>
    <w:p w:rsidR="00925B1D" w:rsidRPr="00A77D82" w:rsidRDefault="00925B1D" w:rsidP="00925B1D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A77D82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Bước 2</w:t>
      </w:r>
      <w:r w:rsidRPr="00A77D82">
        <w:rPr>
          <w:rFonts w:ascii="Times New Roman" w:eastAsia="Times New Roman" w:hAnsi="Times New Roman" w:cs="Times New Roman"/>
          <w:i/>
          <w:sz w:val="28"/>
          <w:szCs w:val="28"/>
        </w:rPr>
        <w:t xml:space="preserve"> : Quy đồng mẫu hai vế của phương tình .</w:t>
      </w:r>
    </w:p>
    <w:p w:rsidR="00925B1D" w:rsidRPr="00A77D82" w:rsidRDefault="00925B1D" w:rsidP="00925B1D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A77D82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Bước 3</w:t>
      </w:r>
      <w:r w:rsidRPr="00A77D82">
        <w:rPr>
          <w:rFonts w:ascii="Times New Roman" w:eastAsia="Times New Roman" w:hAnsi="Times New Roman" w:cs="Times New Roman"/>
          <w:i/>
          <w:sz w:val="28"/>
          <w:szCs w:val="28"/>
        </w:rPr>
        <w:t xml:space="preserve"> : Giải phương trình vừa nhận được .</w:t>
      </w:r>
    </w:p>
    <w:p w:rsidR="00925B1D" w:rsidRPr="00A77D82" w:rsidRDefault="00925B1D" w:rsidP="00925B1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77D82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Bước 4</w:t>
      </w:r>
      <w:r w:rsidRPr="00A77D82">
        <w:rPr>
          <w:rFonts w:ascii="Times New Roman" w:eastAsia="Times New Roman" w:hAnsi="Times New Roman" w:cs="Times New Roman"/>
          <w:i/>
          <w:sz w:val="28"/>
          <w:szCs w:val="28"/>
        </w:rPr>
        <w:t xml:space="preserve"> : Kết luận nghiệm (là các giá trị của ẩn thoả mãn ĐKXĐ của phương trình</w:t>
      </w:r>
      <w:r w:rsidR="00EA55FE" w:rsidRPr="00A77D8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925B1D" w:rsidRPr="00A77D82" w:rsidRDefault="00925B1D" w:rsidP="00925B1D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r w:rsidRPr="00A77D82"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  <w:t>4/ Ví dụ về giải bài toán bằng cách lập phương trình .</w:t>
      </w:r>
    </w:p>
    <w:p w:rsidR="00925B1D" w:rsidRPr="00A77D82" w:rsidRDefault="00925B1D" w:rsidP="00A77D8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A77D82">
        <w:rPr>
          <w:rFonts w:ascii="Times New Roman" w:eastAsia="Times New Roman" w:hAnsi="Times New Roman" w:cs="Times New Roman"/>
          <w:sz w:val="28"/>
          <w:szCs w:val="28"/>
          <w:lang w:val="fr-FR"/>
        </w:rPr>
        <w:t>*</w:t>
      </w:r>
      <w:r w:rsidRPr="00A77D82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>Tóm tắt các bước giải bài toán bằng cách lập phương trình :</w:t>
      </w:r>
    </w:p>
    <w:p w:rsidR="00925B1D" w:rsidRPr="00A77D82" w:rsidRDefault="00925B1D" w:rsidP="00925B1D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</w:pPr>
      <w:r w:rsidRPr="00A77D82">
        <w:rPr>
          <w:rFonts w:ascii="Times New Roman" w:eastAsia="Times New Roman" w:hAnsi="Times New Roman" w:cs="Times New Roman"/>
          <w:iCs/>
          <w:sz w:val="28"/>
          <w:szCs w:val="28"/>
          <w:u w:val="single"/>
          <w:lang w:val="fr-FR"/>
        </w:rPr>
        <w:t>Bước1</w:t>
      </w:r>
      <w:r w:rsidRPr="00A77D82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 xml:space="preserve"> : Lập phương trình :</w:t>
      </w:r>
    </w:p>
    <w:p w:rsidR="00925B1D" w:rsidRPr="00A77D82" w:rsidRDefault="00925B1D" w:rsidP="00925B1D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</w:pPr>
      <w:r w:rsidRPr="00A77D82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>- Chọn ẩn số và đặt điều kiện thích hợp cho ẩn số .</w:t>
      </w:r>
    </w:p>
    <w:p w:rsidR="00925B1D" w:rsidRPr="00A77D82" w:rsidRDefault="00925B1D" w:rsidP="00925B1D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</w:pPr>
      <w:r w:rsidRPr="00A77D82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>- Biểu diễn các đại lượng chưa biết theo ẩn và các đại lượng đã biết .</w:t>
      </w:r>
    </w:p>
    <w:p w:rsidR="00925B1D" w:rsidRPr="00A77D82" w:rsidRDefault="00925B1D" w:rsidP="00925B1D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fr-FR"/>
        </w:rPr>
      </w:pPr>
      <w:r w:rsidRPr="00A77D82">
        <w:rPr>
          <w:rFonts w:ascii="Times New Roman" w:eastAsia="Times New Roman" w:hAnsi="Times New Roman" w:cs="Times New Roman"/>
          <w:noProof/>
          <w:sz w:val="28"/>
          <w:szCs w:val="28"/>
          <w:lang w:val="fr-FR"/>
        </w:rPr>
        <w:t>- Lập phương trình biểu thị mối quan hệ giữa các đại lượng .</w:t>
      </w:r>
    </w:p>
    <w:p w:rsidR="00925B1D" w:rsidRPr="00A77D82" w:rsidRDefault="00925B1D" w:rsidP="00925B1D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</w:pPr>
      <w:r w:rsidRPr="00A77D82">
        <w:rPr>
          <w:rFonts w:ascii="Times New Roman" w:eastAsia="Times New Roman" w:hAnsi="Times New Roman" w:cs="Times New Roman"/>
          <w:iCs/>
          <w:sz w:val="28"/>
          <w:szCs w:val="28"/>
          <w:u w:val="single"/>
          <w:lang w:val="fr-FR"/>
        </w:rPr>
        <w:t>Bước2</w:t>
      </w:r>
      <w:r w:rsidRPr="00A77D82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 xml:space="preserve"> : Giải phương trình .</w:t>
      </w:r>
    </w:p>
    <w:p w:rsidR="00925B1D" w:rsidRPr="00A77D82" w:rsidRDefault="00925B1D" w:rsidP="00925B1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77D82">
        <w:rPr>
          <w:rFonts w:ascii="Times New Roman" w:eastAsia="Times New Roman" w:hAnsi="Times New Roman" w:cs="Times New Roman"/>
          <w:iCs/>
          <w:sz w:val="28"/>
          <w:szCs w:val="28"/>
          <w:u w:val="single"/>
          <w:lang w:val="fr-FR"/>
        </w:rPr>
        <w:t>Bước 3</w:t>
      </w:r>
      <w:r w:rsidRPr="00A77D82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 xml:space="preserve"> : Trả lời (kiểm tra xem các nghiệm của phương trình ,nghiệm nào thoả mãn điều kiện của ẩn , nghiệm</w:t>
      </w:r>
      <w:r w:rsidR="00346449">
        <w:rPr>
          <w:rFonts w:ascii="Times New Roman" w:eastAsia="Times New Roman" w:hAnsi="Times New Roman" w:cs="Times New Roman"/>
          <w:iCs/>
          <w:sz w:val="28"/>
          <w:szCs w:val="28"/>
          <w:lang w:val="fr-FR"/>
        </w:rPr>
        <w:t>)</w:t>
      </w:r>
    </w:p>
    <w:p w:rsidR="008C593E" w:rsidRPr="00A77D82" w:rsidRDefault="001B6A2B">
      <w:pPr>
        <w:rPr>
          <w:rFonts w:ascii="Times New Roman" w:hAnsi="Times New Roman" w:cs="Times New Roman"/>
          <w:b/>
          <w:sz w:val="28"/>
          <w:szCs w:val="28"/>
        </w:rPr>
      </w:pPr>
      <w:r w:rsidRPr="00A77D82">
        <w:rPr>
          <w:rFonts w:ascii="Times New Roman" w:hAnsi="Times New Roman" w:cs="Times New Roman"/>
          <w:b/>
          <w:sz w:val="28"/>
          <w:szCs w:val="28"/>
        </w:rPr>
        <w:t>II. BÀI TẬP:</w:t>
      </w:r>
    </w:p>
    <w:p w:rsidR="001B6A2B" w:rsidRPr="00A77D82" w:rsidRDefault="001B6A2B">
      <w:pPr>
        <w:rPr>
          <w:rFonts w:ascii="Times New Roman" w:hAnsi="Times New Roman" w:cs="Times New Roman"/>
          <w:sz w:val="28"/>
          <w:szCs w:val="28"/>
        </w:rPr>
      </w:pPr>
      <w:r w:rsidRPr="00A77D82">
        <w:rPr>
          <w:rFonts w:ascii="Times New Roman" w:hAnsi="Times New Roman" w:cs="Times New Roman"/>
          <w:sz w:val="28"/>
          <w:szCs w:val="28"/>
        </w:rPr>
        <w:t>Bài 50,51a,b,52 b,c SGK –Trang 33</w:t>
      </w:r>
    </w:p>
    <w:p w:rsidR="001B6A2B" w:rsidRPr="00A77D82" w:rsidRDefault="001B6A2B">
      <w:pPr>
        <w:rPr>
          <w:rFonts w:ascii="Times New Roman" w:hAnsi="Times New Roman" w:cs="Times New Roman"/>
          <w:i/>
          <w:sz w:val="28"/>
          <w:szCs w:val="28"/>
        </w:rPr>
      </w:pPr>
      <w:r w:rsidRPr="00A77D82">
        <w:rPr>
          <w:rFonts w:ascii="Times New Roman" w:hAnsi="Times New Roman" w:cs="Times New Roman"/>
          <w:i/>
          <w:sz w:val="28"/>
          <w:szCs w:val="28"/>
        </w:rPr>
        <w:t>Bài bổ sung:</w:t>
      </w:r>
    </w:p>
    <w:p w:rsidR="001B6A2B" w:rsidRPr="00A77D82" w:rsidRDefault="001B6A2B">
      <w:pPr>
        <w:rPr>
          <w:rFonts w:ascii="Times New Roman" w:hAnsi="Times New Roman" w:cs="Times New Roman"/>
          <w:sz w:val="28"/>
          <w:szCs w:val="28"/>
        </w:rPr>
      </w:pPr>
      <w:r w:rsidRPr="00A77D82">
        <w:rPr>
          <w:rFonts w:ascii="Times New Roman" w:hAnsi="Times New Roman" w:cs="Times New Roman"/>
          <w:b/>
          <w:sz w:val="28"/>
          <w:szCs w:val="28"/>
        </w:rPr>
        <w:t>Bài 1</w:t>
      </w:r>
      <w:r w:rsidRPr="00A77D82">
        <w:rPr>
          <w:rFonts w:ascii="Times New Roman" w:hAnsi="Times New Roman" w:cs="Times New Roman"/>
          <w:sz w:val="28"/>
          <w:szCs w:val="28"/>
        </w:rPr>
        <w:t>: Một ô tô đi từ A đến B với vận tốc 50 km/h; rồi đi từ B về A với vận tốc lớn hơn lúc đi là 10 km/h. Tính quãng đường AB biết thời gian về nhanh hơn thời gian đi là 24 phút.</w:t>
      </w:r>
    </w:p>
    <w:p w:rsidR="001B6A2B" w:rsidRPr="00A77D82" w:rsidRDefault="001B6A2B">
      <w:pPr>
        <w:rPr>
          <w:rFonts w:ascii="Times New Roman" w:hAnsi="Times New Roman" w:cs="Times New Roman"/>
          <w:sz w:val="28"/>
          <w:szCs w:val="28"/>
        </w:rPr>
      </w:pPr>
      <w:r w:rsidRPr="00A77D82">
        <w:rPr>
          <w:rFonts w:ascii="Times New Roman" w:hAnsi="Times New Roman" w:cs="Times New Roman"/>
          <w:b/>
          <w:sz w:val="28"/>
          <w:szCs w:val="28"/>
        </w:rPr>
        <w:t>Bài 2</w:t>
      </w:r>
      <w:r w:rsidRPr="00A77D82">
        <w:rPr>
          <w:rFonts w:ascii="Times New Roman" w:hAnsi="Times New Roman" w:cs="Times New Roman"/>
          <w:sz w:val="28"/>
          <w:szCs w:val="28"/>
        </w:rPr>
        <w:t>: Một hình chữ nhật có chu vi 64m, nếu tăng chiều rộng 3m</w:t>
      </w:r>
      <w:r w:rsidR="00EA55FE" w:rsidRPr="00A77D82">
        <w:rPr>
          <w:rFonts w:ascii="Times New Roman" w:hAnsi="Times New Roman" w:cs="Times New Roman"/>
          <w:sz w:val="28"/>
          <w:szCs w:val="28"/>
        </w:rPr>
        <w:t>, giảm dài 2m thì diện tích tăng 20 m</w:t>
      </w:r>
      <w:r w:rsidR="00EA55FE" w:rsidRPr="00A77D8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EA55FE" w:rsidRPr="00A77D82">
        <w:rPr>
          <w:rFonts w:ascii="Times New Roman" w:hAnsi="Times New Roman" w:cs="Times New Roman"/>
          <w:sz w:val="28"/>
          <w:szCs w:val="28"/>
        </w:rPr>
        <w:t>. Tính diện tích hình chữ nhật ban đầu.</w:t>
      </w:r>
    </w:p>
    <w:p w:rsidR="001B6A2B" w:rsidRPr="00536CFC" w:rsidRDefault="001B6A2B">
      <w:pPr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</w:p>
    <w:sectPr w:rsidR="001B6A2B" w:rsidRPr="00536CF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VNI-Times"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920A62"/>
    <w:multiLevelType w:val="hybridMultilevel"/>
    <w:tmpl w:val="AC3281CE"/>
    <w:lvl w:ilvl="0" w:tplc="861A2C8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73A1BC0"/>
    <w:multiLevelType w:val="hybridMultilevel"/>
    <w:tmpl w:val="A5205684"/>
    <w:lvl w:ilvl="0" w:tplc="A15CC97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D9809AF"/>
    <w:multiLevelType w:val="hybridMultilevel"/>
    <w:tmpl w:val="FE9083CC"/>
    <w:lvl w:ilvl="0" w:tplc="C39A967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5B1D"/>
    <w:rsid w:val="001B6A2B"/>
    <w:rsid w:val="00346449"/>
    <w:rsid w:val="00536CFC"/>
    <w:rsid w:val="00665FC8"/>
    <w:rsid w:val="008C593E"/>
    <w:rsid w:val="00925B1D"/>
    <w:rsid w:val="00A46928"/>
    <w:rsid w:val="00A77D82"/>
    <w:rsid w:val="00EA55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5B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A55F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5B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A55F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06</Words>
  <Characters>118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4</cp:revision>
  <dcterms:created xsi:type="dcterms:W3CDTF">2020-04-24T14:01:00Z</dcterms:created>
  <dcterms:modified xsi:type="dcterms:W3CDTF">2020-04-26T00:20:00Z</dcterms:modified>
</cp:coreProperties>
</file>